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8DA1E67" w14:textId="18BEEC84" w:rsidR="00736DB1" w:rsidRDefault="00774531">
      <w:r>
        <w:t xml:space="preserve">Movie 1: Dynamics of a stiff swimmer </w:t>
      </w:r>
      <w:r w:rsidR="0086078B">
        <w:t>(</w:t>
      </w:r>
      <w:r w:rsidR="0086078B" w:rsidRPr="0086078B">
        <w:rPr>
          <w:position w:val="-12"/>
        </w:rPr>
        <w:object w:dxaOrig="859" w:dyaOrig="360" w14:anchorId="18525D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2.85pt;height:17.9pt" o:ole="">
            <v:imagedata r:id="rId4" o:title=""/>
          </v:shape>
          <o:OLEObject Type="Embed" ProgID="Equation.DSMT4" ShapeID="_x0000_i1027" DrawAspect="Content" ObjectID="_1719384689" r:id="rId5"/>
        </w:object>
      </w:r>
      <w:r w:rsidR="0086078B">
        <w:t xml:space="preserve">) with the initial alignment angle </w:t>
      </w:r>
      <w:r w:rsidR="0086078B" w:rsidRPr="0086078B">
        <w:rPr>
          <w:position w:val="-6"/>
        </w:rPr>
        <w:object w:dxaOrig="880" w:dyaOrig="279" w14:anchorId="4080214C">
          <v:shape id="_x0000_i1030" type="#_x0000_t75" style="width:44.1pt;height:14.15pt" o:ole="">
            <v:imagedata r:id="rId6" o:title=""/>
          </v:shape>
          <o:OLEObject Type="Embed" ProgID="Equation.DSMT4" ShapeID="_x0000_i1030" DrawAspect="Content" ObjectID="_1719384690" r:id="rId7"/>
        </w:object>
      </w:r>
      <w:r w:rsidR="0086078B">
        <w:t xml:space="preserve">. </w:t>
      </w:r>
    </w:p>
    <w:p w14:paraId="6EABCD2B" w14:textId="5DC04C6A" w:rsidR="0086078B" w:rsidRDefault="0086078B" w:rsidP="0086078B">
      <w:r>
        <w:t xml:space="preserve">Movie </w:t>
      </w:r>
      <w:r>
        <w:t>2</w:t>
      </w:r>
      <w:r>
        <w:t>: Dynamics of a stiff swimmer (</w:t>
      </w:r>
      <w:r w:rsidRPr="0086078B">
        <w:rPr>
          <w:position w:val="-12"/>
        </w:rPr>
        <w:object w:dxaOrig="859" w:dyaOrig="360" w14:anchorId="3E1E6AD5">
          <v:shape id="_x0000_i1033" type="#_x0000_t75" style="width:42.85pt;height:17.9pt" o:ole="">
            <v:imagedata r:id="rId4" o:title=""/>
          </v:shape>
          <o:OLEObject Type="Embed" ProgID="Equation.DSMT4" ShapeID="_x0000_i1033" DrawAspect="Content" ObjectID="_1719384691" r:id="rId8"/>
        </w:object>
      </w:r>
      <w:r>
        <w:t xml:space="preserve">) with the initial alignment angle </w:t>
      </w:r>
      <w:r w:rsidRPr="0086078B">
        <w:rPr>
          <w:position w:val="-6"/>
        </w:rPr>
        <w:object w:dxaOrig="859" w:dyaOrig="279" w14:anchorId="2FF5402D">
          <v:shape id="_x0000_i1036" type="#_x0000_t75" style="width:42.85pt;height:14.15pt" o:ole="">
            <v:imagedata r:id="rId9" o:title=""/>
          </v:shape>
          <o:OLEObject Type="Embed" ProgID="Equation.DSMT4" ShapeID="_x0000_i1036" DrawAspect="Content" ObjectID="_1719384692" r:id="rId10"/>
        </w:object>
      </w:r>
      <w:r>
        <w:t xml:space="preserve">. </w:t>
      </w:r>
    </w:p>
    <w:p w14:paraId="4A633FC6" w14:textId="5EB389CD" w:rsidR="0086078B" w:rsidRDefault="0086078B" w:rsidP="0086078B">
      <w:r>
        <w:t xml:space="preserve">Movie </w:t>
      </w:r>
      <w:r>
        <w:t>3</w:t>
      </w:r>
      <w:r>
        <w:t xml:space="preserve">: Dynamics of a </w:t>
      </w:r>
      <w:r>
        <w:t xml:space="preserve">relatively </w:t>
      </w:r>
      <w:r>
        <w:t>stiff swimmer (</w:t>
      </w:r>
      <w:r w:rsidRPr="0086078B">
        <w:rPr>
          <w:position w:val="-12"/>
        </w:rPr>
        <w:object w:dxaOrig="980" w:dyaOrig="360" w14:anchorId="00AC9E75">
          <v:shape id="_x0000_i1042" type="#_x0000_t75" style="width:49.1pt;height:17.9pt" o:ole="">
            <v:imagedata r:id="rId11" o:title=""/>
          </v:shape>
          <o:OLEObject Type="Embed" ProgID="Equation.DSMT4" ShapeID="_x0000_i1042" DrawAspect="Content" ObjectID="_1719384693" r:id="rId12"/>
        </w:object>
      </w:r>
      <w:r>
        <w:t xml:space="preserve">) with the initial alignment angle </w:t>
      </w:r>
      <w:r w:rsidRPr="0086078B">
        <w:rPr>
          <w:position w:val="-6"/>
        </w:rPr>
        <w:object w:dxaOrig="880" w:dyaOrig="279" w14:anchorId="79479670">
          <v:shape id="_x0000_i1044" type="#_x0000_t75" style="width:44.1pt;height:14.15pt" o:ole="">
            <v:imagedata r:id="rId13" o:title=""/>
          </v:shape>
          <o:OLEObject Type="Embed" ProgID="Equation.DSMT4" ShapeID="_x0000_i1044" DrawAspect="Content" ObjectID="_1719384694" r:id="rId14"/>
        </w:object>
      </w:r>
      <w:r>
        <w:t xml:space="preserve">. </w:t>
      </w:r>
    </w:p>
    <w:p w14:paraId="355B1BF6" w14:textId="04BEAA66" w:rsidR="0086078B" w:rsidRDefault="0086078B" w:rsidP="0086078B">
      <w:r>
        <w:t xml:space="preserve">Movie </w:t>
      </w:r>
      <w:r>
        <w:t>4</w:t>
      </w:r>
      <w:r>
        <w:t>: Dynamics of a relatively stiff swimmer (</w:t>
      </w:r>
      <w:r w:rsidRPr="0086078B">
        <w:rPr>
          <w:position w:val="-12"/>
        </w:rPr>
        <w:object w:dxaOrig="980" w:dyaOrig="360" w14:anchorId="12214DCE">
          <v:shape id="_x0000_i1047" type="#_x0000_t75" style="width:49.1pt;height:17.9pt" o:ole="">
            <v:imagedata r:id="rId11" o:title=""/>
          </v:shape>
          <o:OLEObject Type="Embed" ProgID="Equation.DSMT4" ShapeID="_x0000_i1047" DrawAspect="Content" ObjectID="_1719384695" r:id="rId15"/>
        </w:object>
      </w:r>
      <w:r>
        <w:t xml:space="preserve">) with the initial alignment angle </w:t>
      </w:r>
      <w:r w:rsidRPr="0086078B">
        <w:rPr>
          <w:position w:val="-6"/>
        </w:rPr>
        <w:object w:dxaOrig="859" w:dyaOrig="279" w14:anchorId="22B28312">
          <v:shape id="_x0000_i1050" type="#_x0000_t75" style="width:42.85pt;height:14.15pt" o:ole="">
            <v:imagedata r:id="rId16" o:title=""/>
          </v:shape>
          <o:OLEObject Type="Embed" ProgID="Equation.DSMT4" ShapeID="_x0000_i1050" DrawAspect="Content" ObjectID="_1719384696" r:id="rId17"/>
        </w:object>
      </w:r>
      <w:r>
        <w:t xml:space="preserve">. </w:t>
      </w:r>
    </w:p>
    <w:p w14:paraId="4F08E6F2" w14:textId="08C32241" w:rsidR="0086078B" w:rsidRDefault="0086078B" w:rsidP="0086078B">
      <w:r>
        <w:t xml:space="preserve">Movie </w:t>
      </w:r>
      <w:r>
        <w:t>5</w:t>
      </w:r>
      <w:r>
        <w:t xml:space="preserve">: Dynamics of a </w:t>
      </w:r>
      <w:r>
        <w:t>soft</w:t>
      </w:r>
      <w:r>
        <w:t xml:space="preserve"> swimmer (</w:t>
      </w:r>
      <w:r w:rsidRPr="0086078B">
        <w:rPr>
          <w:position w:val="-12"/>
        </w:rPr>
        <w:object w:dxaOrig="1100" w:dyaOrig="360" w14:anchorId="5DB84B92">
          <v:shape id="_x0000_i1056" type="#_x0000_t75" style="width:54.95pt;height:17.9pt" o:ole="">
            <v:imagedata r:id="rId18" o:title=""/>
          </v:shape>
          <o:OLEObject Type="Embed" ProgID="Equation.DSMT4" ShapeID="_x0000_i1056" DrawAspect="Content" ObjectID="_1719384697" r:id="rId19"/>
        </w:object>
      </w:r>
      <w:r>
        <w:t xml:space="preserve">) with the initial alignment angle </w:t>
      </w:r>
      <w:r w:rsidRPr="0086078B">
        <w:rPr>
          <w:position w:val="-6"/>
        </w:rPr>
        <w:object w:dxaOrig="880" w:dyaOrig="279" w14:anchorId="0237FDEE">
          <v:shape id="_x0000_i1052" type="#_x0000_t75" style="width:44.1pt;height:14.15pt" o:ole="">
            <v:imagedata r:id="rId13" o:title=""/>
          </v:shape>
          <o:OLEObject Type="Embed" ProgID="Equation.DSMT4" ShapeID="_x0000_i1052" DrawAspect="Content" ObjectID="_1719384698" r:id="rId20"/>
        </w:object>
      </w:r>
      <w:r>
        <w:t xml:space="preserve">. </w:t>
      </w:r>
    </w:p>
    <w:p w14:paraId="2390BCB0" w14:textId="1F15597D" w:rsidR="0086078B" w:rsidRDefault="0086078B" w:rsidP="0086078B">
      <w:r>
        <w:t xml:space="preserve">Movie </w:t>
      </w:r>
      <w:r>
        <w:t>6</w:t>
      </w:r>
      <w:r>
        <w:t xml:space="preserve">: Dynamics of a </w:t>
      </w:r>
      <w:r>
        <w:t>soft</w:t>
      </w:r>
      <w:r>
        <w:t xml:space="preserve"> swimmer (</w:t>
      </w:r>
      <w:bookmarkStart w:id="0" w:name="_GoBack"/>
      <w:r w:rsidRPr="0086078B">
        <w:rPr>
          <w:position w:val="-12"/>
        </w:rPr>
        <w:object w:dxaOrig="1100" w:dyaOrig="360" w14:anchorId="3915376D">
          <v:shape id="_x0000_i1058" type="#_x0000_t75" style="width:54.95pt;height:17.9pt" o:ole="">
            <v:imagedata r:id="rId21" o:title=""/>
          </v:shape>
          <o:OLEObject Type="Embed" ProgID="Equation.DSMT4" ShapeID="_x0000_i1058" DrawAspect="Content" ObjectID="_1719384699" r:id="rId22"/>
        </w:object>
      </w:r>
      <w:bookmarkEnd w:id="0"/>
      <w:r>
        <w:t xml:space="preserve">) with the initial alignment angle </w:t>
      </w:r>
      <w:r w:rsidRPr="0086078B">
        <w:rPr>
          <w:position w:val="-6"/>
        </w:rPr>
        <w:object w:dxaOrig="859" w:dyaOrig="279" w14:anchorId="7DFC31A1">
          <v:shape id="_x0000_i1054" type="#_x0000_t75" style="width:42.85pt;height:14.15pt" o:ole="">
            <v:imagedata r:id="rId16" o:title=""/>
          </v:shape>
          <o:OLEObject Type="Embed" ProgID="Equation.DSMT4" ShapeID="_x0000_i1054" DrawAspect="Content" ObjectID="_1719384700" r:id="rId23"/>
        </w:object>
      </w:r>
      <w:r>
        <w:t xml:space="preserve">. </w:t>
      </w:r>
    </w:p>
    <w:p w14:paraId="28BA677F" w14:textId="77777777" w:rsidR="0086078B" w:rsidRDefault="0086078B" w:rsidP="0086078B"/>
    <w:p w14:paraId="3540593F" w14:textId="77777777" w:rsidR="0086078B" w:rsidRDefault="0086078B" w:rsidP="0086078B"/>
    <w:p w14:paraId="6F843627" w14:textId="77777777" w:rsidR="0086078B" w:rsidRDefault="0086078B"/>
    <w:sectPr w:rsidR="0086078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653A"/>
    <w:rsid w:val="00417BD8"/>
    <w:rsid w:val="004A7025"/>
    <w:rsid w:val="005973D9"/>
    <w:rsid w:val="00774531"/>
    <w:rsid w:val="0086078B"/>
    <w:rsid w:val="00B14FB1"/>
    <w:rsid w:val="00CD6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164E57"/>
  <w15:chartTrackingRefBased/>
  <w15:docId w15:val="{B724FCA5-03C9-4F20-8139-860C9DA17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19</Words>
  <Characters>68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higan State University</Company>
  <LinksUpToDate>false</LinksUpToDate>
  <CharactersWithSpaces>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ng Gao</dc:creator>
  <cp:keywords/>
  <dc:description/>
  <cp:lastModifiedBy>Tong Gao</cp:lastModifiedBy>
  <cp:revision>2</cp:revision>
  <dcterms:created xsi:type="dcterms:W3CDTF">2022-07-15T13:54:00Z</dcterms:created>
  <dcterms:modified xsi:type="dcterms:W3CDTF">2022-07-15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